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8" r:id="rId2"/>
    <p:sldMasterId id="2147483664" r:id="rId3"/>
    <p:sldMasterId id="2147483666" r:id="rId4"/>
    <p:sldMasterId id="2147483662" r:id="rId5"/>
  </p:sldMasterIdLst>
  <p:notesMasterIdLst>
    <p:notesMasterId r:id="rId72"/>
  </p:notesMasterIdLst>
  <p:handoutMasterIdLst>
    <p:handoutMasterId r:id="rId73"/>
  </p:handoutMasterIdLst>
  <p:sldIdLst>
    <p:sldId id="296" r:id="rId6"/>
    <p:sldId id="392" r:id="rId7"/>
    <p:sldId id="393" r:id="rId8"/>
    <p:sldId id="394" r:id="rId9"/>
    <p:sldId id="395" r:id="rId10"/>
    <p:sldId id="396" r:id="rId11"/>
    <p:sldId id="397" r:id="rId12"/>
    <p:sldId id="398" r:id="rId13"/>
    <p:sldId id="417" r:id="rId14"/>
    <p:sldId id="418" r:id="rId15"/>
    <p:sldId id="419" r:id="rId16"/>
    <p:sldId id="420" r:id="rId17"/>
    <p:sldId id="399" r:id="rId18"/>
    <p:sldId id="400" r:id="rId19"/>
    <p:sldId id="401" r:id="rId20"/>
    <p:sldId id="402" r:id="rId21"/>
    <p:sldId id="403" r:id="rId22"/>
    <p:sldId id="404" r:id="rId23"/>
    <p:sldId id="405" r:id="rId24"/>
    <p:sldId id="406" r:id="rId25"/>
    <p:sldId id="407" r:id="rId26"/>
    <p:sldId id="408" r:id="rId27"/>
    <p:sldId id="409" r:id="rId28"/>
    <p:sldId id="410" r:id="rId29"/>
    <p:sldId id="411" r:id="rId30"/>
    <p:sldId id="355" r:id="rId31"/>
    <p:sldId id="384" r:id="rId32"/>
    <p:sldId id="385" r:id="rId33"/>
    <p:sldId id="386" r:id="rId34"/>
    <p:sldId id="387" r:id="rId35"/>
    <p:sldId id="388" r:id="rId36"/>
    <p:sldId id="389" r:id="rId37"/>
    <p:sldId id="390" r:id="rId38"/>
    <p:sldId id="412" r:id="rId39"/>
    <p:sldId id="413" r:id="rId40"/>
    <p:sldId id="414" r:id="rId41"/>
    <p:sldId id="415" r:id="rId42"/>
    <p:sldId id="416" r:id="rId43"/>
    <p:sldId id="383" r:id="rId44"/>
    <p:sldId id="356" r:id="rId45"/>
    <p:sldId id="357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66" r:id="rId55"/>
    <p:sldId id="367" r:id="rId56"/>
    <p:sldId id="368" r:id="rId57"/>
    <p:sldId id="369" r:id="rId58"/>
    <p:sldId id="370" r:id="rId59"/>
    <p:sldId id="371" r:id="rId60"/>
    <p:sldId id="372" r:id="rId61"/>
    <p:sldId id="373" r:id="rId62"/>
    <p:sldId id="374" r:id="rId63"/>
    <p:sldId id="375" r:id="rId64"/>
    <p:sldId id="376" r:id="rId65"/>
    <p:sldId id="377" r:id="rId66"/>
    <p:sldId id="378" r:id="rId67"/>
    <p:sldId id="379" r:id="rId68"/>
    <p:sldId id="380" r:id="rId69"/>
    <p:sldId id="381" r:id="rId70"/>
    <p:sldId id="382" r:id="rId7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3752" autoAdjust="0"/>
  </p:normalViewPr>
  <p:slideViewPr>
    <p:cSldViewPr>
      <p:cViewPr varScale="1">
        <p:scale>
          <a:sx n="59" d="100"/>
          <a:sy n="59" d="100"/>
        </p:scale>
        <p:origin x="142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5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5/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0218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156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07792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233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6538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3916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251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119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098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24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1357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754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5792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1389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88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104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936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-- Lecture 3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54.w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6.wmf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62.wmf"/><Relationship Id="rId9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5.emf"/><Relationship Id="rId4" Type="http://schemas.openxmlformats.org/officeDocument/2006/relationships/oleObject" Target="../embeddings/oleObject8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9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dlmf.nist.gov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685800"/>
            <a:ext cx="8839200" cy="698652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/>
              <a:t>Notes for Lecture 3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view –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anks for a great semester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tinued review of topics and problem solving strategie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FC1CD8-4AB1-7BD8-19D1-7D51DD6B6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E3EAE1-29F4-E818-1E53-04726068B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55A44A-B17D-EFA1-0B8B-2137C76C7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5F9CD6-F4A7-919E-70E2-FD24EBC1A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78677"/>
              </p:ext>
            </p:extLst>
          </p:nvPr>
        </p:nvGraphicFramePr>
        <p:xfrm>
          <a:off x="241022" y="990600"/>
          <a:ext cx="871882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3760" imgH="1955520" progId="Equation.DSMT4">
                  <p:embed/>
                </p:oleObj>
              </mc:Choice>
              <mc:Fallback>
                <p:oleObj name="Equation" r:id="rId2" imgW="5333760" imgH="1955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22" y="990600"/>
                        <a:ext cx="871882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96CB464-AAE8-8F4F-B1F2-EEE6E9E99580}"/>
              </a:ext>
            </a:extLst>
          </p:cNvPr>
          <p:cNvSpPr txBox="1"/>
          <p:nvPr/>
        </p:nvSpPr>
        <p:spPr>
          <a:xfrm>
            <a:off x="2286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A419FB-2F7F-A0E8-0264-B7473A4C161A}"/>
              </a:ext>
            </a:extLst>
          </p:cNvPr>
          <p:cNvSpPr txBox="1"/>
          <p:nvPr/>
        </p:nvSpPr>
        <p:spPr>
          <a:xfrm>
            <a:off x="1371600" y="4876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>
                <a:latin typeface="+mj-lt"/>
              </a:rPr>
              <a:t>r&gt;&gt;R,   </a:t>
            </a:r>
            <a:r>
              <a:rPr lang="en-US" sz="2400" dirty="0">
                <a:latin typeface="+mj-lt"/>
              </a:rPr>
              <a:t>these terms are negligible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4A865BD1-659F-6866-BA59-30ACE1543DAE}"/>
              </a:ext>
            </a:extLst>
          </p:cNvPr>
          <p:cNvSpPr/>
          <p:nvPr/>
        </p:nvSpPr>
        <p:spPr>
          <a:xfrm>
            <a:off x="6553200" y="4495800"/>
            <a:ext cx="762000" cy="381000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150A9DE-3886-C9D8-BB30-EC7CBDDA466C}"/>
              </a:ext>
            </a:extLst>
          </p:cNvPr>
          <p:cNvCxnSpPr/>
          <p:nvPr/>
        </p:nvCxnSpPr>
        <p:spPr>
          <a:xfrm flipV="1">
            <a:off x="6019800" y="3276600"/>
            <a:ext cx="1295400" cy="1062335"/>
          </a:xfrm>
          <a:prstGeom prst="line">
            <a:avLst/>
          </a:prstGeom>
          <a:ln w="666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5469D28-AF32-E450-F411-87A8B24DA11D}"/>
              </a:ext>
            </a:extLst>
          </p:cNvPr>
          <p:cNvCxnSpPr/>
          <p:nvPr/>
        </p:nvCxnSpPr>
        <p:spPr>
          <a:xfrm flipV="1">
            <a:off x="6019800" y="1585127"/>
            <a:ext cx="1295400" cy="1062335"/>
          </a:xfrm>
          <a:prstGeom prst="line">
            <a:avLst/>
          </a:prstGeom>
          <a:ln w="666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411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1C72FA-D9F7-3EA0-3EEB-D0C3CF84E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29BD3D-1233-B452-A324-8CE0ED393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1C9FCA-2957-0790-F4BA-F082959F4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24C4D0-E9B5-AD59-1F9B-CEE63DBE8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58664"/>
              </p:ext>
            </p:extLst>
          </p:nvPr>
        </p:nvGraphicFramePr>
        <p:xfrm>
          <a:off x="457200" y="948621"/>
          <a:ext cx="76835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69800" progId="Equation.DSMT4">
                  <p:embed/>
                </p:oleObj>
              </mc:Choice>
              <mc:Fallback>
                <p:oleObj name="Equation" r:id="rId2" imgW="30096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5F9CD6-F4A7-919E-70E2-FD24EBC1A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48621"/>
                        <a:ext cx="76835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89BD6D-C55F-75DA-C517-1E3CBD3B0DFF}"/>
              </a:ext>
            </a:extLst>
          </p:cNvPr>
          <p:cNvSpPr txBox="1"/>
          <p:nvPr/>
        </p:nvSpPr>
        <p:spPr>
          <a:xfrm>
            <a:off x="2286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for </a:t>
            </a:r>
            <a:r>
              <a:rPr lang="en-US" sz="2400" i="1" dirty="0">
                <a:latin typeface="+mj-lt"/>
              </a:rPr>
              <a:t>r&gt;&gt;R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B1CBEF-714A-18B6-7AF6-97E5BDB264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290" y="2148771"/>
            <a:ext cx="6236020" cy="210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701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1C72FA-D9F7-3EA0-3EEB-D0C3CF84E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29BD3D-1233-B452-A324-8CE0ED393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1C9FCA-2957-0790-F4BA-F082959F4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24C4D0-E9B5-AD59-1F9B-CEE63DBE8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25234"/>
              </p:ext>
            </p:extLst>
          </p:nvPr>
        </p:nvGraphicFramePr>
        <p:xfrm>
          <a:off x="324530" y="995363"/>
          <a:ext cx="87868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469800" progId="Equation.DSMT4">
                  <p:embed/>
                </p:oleObj>
              </mc:Choice>
              <mc:Fallback>
                <p:oleObj name="Equation" r:id="rId2" imgW="34416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24C4D0-E9B5-AD59-1F9B-CEE63DBE8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30" y="995363"/>
                        <a:ext cx="87868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89BD6D-C55F-75DA-C517-1E3CBD3B0DFF}"/>
              </a:ext>
            </a:extLst>
          </p:cNvPr>
          <p:cNvSpPr txBox="1"/>
          <p:nvPr/>
        </p:nvSpPr>
        <p:spPr>
          <a:xfrm>
            <a:off x="2286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for </a:t>
            </a:r>
            <a:r>
              <a:rPr lang="en-US" sz="2400" i="1" dirty="0">
                <a:latin typeface="+mj-lt"/>
              </a:rPr>
              <a:t>r&gt;&gt;R</a:t>
            </a:r>
            <a:endParaRPr lang="en-US" sz="24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ED60160-179A-66E3-F78A-2C6F462E67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07" y="2479472"/>
            <a:ext cx="9078864" cy="2138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243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dipole radiation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0550" y="383807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1180800" progId="Equation.3">
                  <p:embed/>
                </p:oleObj>
              </mc:Choice>
              <mc:Fallback>
                <p:oleObj name="数式" r:id="rId2" imgW="2920680" imgH="1180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3807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" y="2949472"/>
            <a:ext cx="8854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to pure dipole approximation (exact when </a:t>
            </a:r>
            <a:r>
              <a:rPr lang="en-US" sz="2400" i="1" dirty="0">
                <a:latin typeface="+mj-lt"/>
              </a:rPr>
              <a:t>kR</a:t>
            </a:r>
            <a:r>
              <a:rPr lang="en-US" sz="2400" dirty="0">
                <a:latin typeface="+mj-lt"/>
                <a:sym typeface="Wingdings" pitchFamily="2" charset="2"/>
              </a:rPr>
              <a:t></a:t>
            </a:r>
            <a:r>
              <a:rPr lang="en-US" sz="2400" dirty="0">
                <a:latin typeface="+mj-lt"/>
              </a:rPr>
              <a:t>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3200400"/>
          <a:ext cx="7991475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504960" imgH="1320480" progId="Equation.3">
                  <p:embed/>
                </p:oleObj>
              </mc:Choice>
              <mc:Fallback>
                <p:oleObj name="数式" r:id="rId4" imgW="3504960" imgH="1320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991475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643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4321" y="3012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for dipole radiation --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1328" y="861123"/>
          <a:ext cx="8659812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127400" progId="Equation.DSMT4">
                  <p:embed/>
                </p:oleObj>
              </mc:Choice>
              <mc:Fallback>
                <p:oleObj name="Equation" r:id="rId2" imgW="6146640" imgH="412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28" y="861123"/>
                        <a:ext cx="8659812" cy="582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059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7E63A2-73C0-207E-7DFF-3CD09186B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BD26AA-BC76-7379-77F6-EF333CCB25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98BCD6-5524-97A2-15CD-E8678BE5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30254C-ED1B-F863-D950-737FA77F8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1524000"/>
          <a:ext cx="7702550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143000" progId="Equation.DSMT4">
                  <p:embed/>
                </p:oleObj>
              </mc:Choice>
              <mc:Fallback>
                <p:oleObj name="Equation" r:id="rId2" imgW="2552400" imgH="1143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30254C-ED1B-F863-D950-737FA77F8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0725" y="1524000"/>
                        <a:ext cx="7702550" cy="345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49DBF4B-0184-B370-64FA-EBD2D806F3EA}"/>
              </a:ext>
            </a:extLst>
          </p:cNvPr>
          <p:cNvSpPr txBox="1"/>
          <p:nvPr/>
        </p:nvSpPr>
        <p:spPr>
          <a:xfrm>
            <a:off x="1524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useful approximation for analyzing radiation for time harmonic sources --</a:t>
            </a:r>
          </a:p>
        </p:txBody>
      </p:sp>
    </p:spTree>
    <p:extLst>
      <p:ext uri="{BB962C8B-B14F-4D97-AF65-F5344CB8AC3E}">
        <p14:creationId xmlns:p14="http://schemas.microsoft.com/office/powerpoint/2010/main" val="3810172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-</a:t>
            </a:r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q</a:t>
            </a:r>
            <a:r>
              <a:rPr lang="en-US" sz="2400" b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b="1" dirty="0">
                <a:latin typeface="+mj-lt"/>
              </a:rPr>
              <a:t>)=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58640" imgH="927000" progId="Equation.3">
                  <p:embed/>
                </p:oleObj>
              </mc:Choice>
              <mc:Fallback>
                <p:oleObj name="数式" r:id="rId2" imgW="1358640" imgH="9270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25" name="TextBox 24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.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FEC99B0-90EB-A42F-458E-D27AA3169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4298" y="3994322"/>
          <a:ext cx="3216696" cy="127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FEC99B0-90EB-A42F-458E-D27AA3169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4298" y="3994322"/>
                        <a:ext cx="3216696" cy="1272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044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24519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1531" y="2433935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2044440" progId="Equation.DSMT4">
                  <p:embed/>
                </p:oleObj>
              </mc:Choice>
              <mc:Fallback>
                <p:oleObj name="Equation" r:id="rId2" imgW="4165560" imgH="2044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" y="2433935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1531" y="762000"/>
          <a:ext cx="2980436" cy="150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1079280" progId="Equation.DSMT4">
                  <p:embed/>
                </p:oleObj>
              </mc:Choice>
              <mc:Fallback>
                <p:oleObj name="Equation" r:id="rId4" imgW="2133360" imgH="1079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1531" y="762000"/>
                        <a:ext cx="2980436" cy="150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8613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ic and magnetic fields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43200" imgH="1091880" progId="Equation.3">
                  <p:embed/>
                </p:oleObj>
              </mc:Choice>
              <mc:Fallback>
                <p:oleObj name="数式" r:id="rId2" imgW="2743200" imgH="10918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23800" imgH="1143000" progId="Equation.3">
                  <p:embed/>
                </p:oleObj>
              </mc:Choice>
              <mc:Fallback>
                <p:oleObj name="数式" r:id="rId4" imgW="2323800" imgH="1143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419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065713" y="285750"/>
          <a:ext cx="26749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346040" imgH="1104840" progId="Equation.3">
                  <p:embed/>
                </p:oleObj>
              </mc:Choice>
              <mc:Fallback>
                <p:oleObj name="数式" r:id="rId3" imgW="1346040" imgH="110484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13" y="285750"/>
                        <a:ext cx="267493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31EBAEA-BDEC-B1F6-7D13-4AC2943D99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685"/>
            <a:ext cx="7626742" cy="403354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57200" y="3777594"/>
            <a:ext cx="7626742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C08591-1144-47C0-B0B3-EF5AFF3FA189}"/>
              </a:ext>
            </a:extLst>
          </p:cNvPr>
          <p:cNvSpPr txBox="1"/>
          <p:nvPr/>
        </p:nvSpPr>
        <p:spPr>
          <a:xfrm>
            <a:off x="304800" y="49530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dates:  Final exams available ~May 2</a:t>
            </a:r>
          </a:p>
          <a:p>
            <a:r>
              <a:rPr lang="en-US" sz="2400" dirty="0">
                <a:latin typeface="+mj-lt"/>
              </a:rPr>
              <a:t>                            Exams and outstanding HW due May 10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028699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9250B5-7EA1-45D2-DABF-C5776D5B4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68F495-CE69-8991-AFA1-20BAEA7A6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5C4062-0D90-0B04-B3CC-7A22A4D4E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BB4CAE-ADCE-C95B-3F99-1D7B65EB3CD9}"/>
              </a:ext>
            </a:extLst>
          </p:cNvPr>
          <p:cNvSpPr txBox="1"/>
          <p:nvPr/>
        </p:nvSpPr>
        <p:spPr>
          <a:xfrm>
            <a:off x="533400" y="68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, the concept of the Lorentz transformation is quite general, but the specific transformation form given in the following slides is special to the relative velocity along the x-axis.</a:t>
            </a:r>
          </a:p>
        </p:txBody>
      </p:sp>
    </p:spTree>
    <p:extLst>
      <p:ext uri="{BB962C8B-B14F-4D97-AF65-F5344CB8AC3E}">
        <p14:creationId xmlns:p14="http://schemas.microsoft.com/office/powerpoint/2010/main" val="234723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1066800"/>
          <a:ext cx="813117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2565360" progId="Equation.3">
                  <p:embed/>
                </p:oleObj>
              </mc:Choice>
              <mc:Fallback>
                <p:oleObj name="数式" r:id="rId3" imgW="4089240" imgH="25653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813117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B592D2-126A-4210-8EB9-93C9EFAF6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068E8E-5E17-46DA-B85C-4F60B64ED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16149D-74B4-4CA8-BA75-9C7A10F46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526FD1-A047-4DB8-B039-1F31996B1C53}"/>
              </a:ext>
            </a:extLst>
          </p:cNvPr>
          <p:cNvSpPr txBox="1"/>
          <p:nvPr/>
        </p:nvSpPr>
        <p:spPr>
          <a:xfrm>
            <a:off x="2286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locity relationship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D94C25-B533-4E2C-B8A2-F973E3C7A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535" y="838200"/>
          <a:ext cx="8739188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39922" imgH="3291840" progId="Equation.DSMT4">
                  <p:embed/>
                </p:oleObj>
              </mc:Choice>
              <mc:Fallback>
                <p:oleObj name="Equation" r:id="rId3" imgW="8739922" imgH="3291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4D94C25-B533-4E2C-B8A2-F973E3C7AB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535" y="838200"/>
                        <a:ext cx="8739188" cy="329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FF2C8A-3FE3-45F8-866B-A1783FA32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355" y="4396340"/>
          <a:ext cx="2895600" cy="196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85042" imgH="2697314" progId="Equation.DSMT4">
                  <p:embed/>
                </p:oleObj>
              </mc:Choice>
              <mc:Fallback>
                <p:oleObj name="Equation" r:id="rId5" imgW="3985042" imgH="2697314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FF2C8A-3FE3-45F8-866B-A1783FA327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355" y="4396340"/>
                        <a:ext cx="2895600" cy="196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3548E9C-BAB7-4DDC-903D-F1A1A594DB12}"/>
              </a:ext>
            </a:extLst>
          </p:cNvPr>
          <p:cNvSpPr txBox="1"/>
          <p:nvPr/>
        </p:nvSpPr>
        <p:spPr>
          <a:xfrm>
            <a:off x="1149455" y="5145512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33744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0784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strength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4834" y="66361"/>
          <a:ext cx="2767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834" y="66361"/>
                        <a:ext cx="27670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7987" y="1156253"/>
          <a:ext cx="41640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06280" imgH="939600" progId="Equation.3">
                  <p:embed/>
                </p:oleObj>
              </mc:Choice>
              <mc:Fallback>
                <p:oleObj name="数式" r:id="rId5" imgW="2006280" imgH="939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87" y="1156253"/>
                        <a:ext cx="4164013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419A758-5100-46B7-B7DF-827EF8C4A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674" y="3929616"/>
          <a:ext cx="4125685" cy="178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939600" progId="Equation.DSMT4">
                  <p:embed/>
                </p:oleObj>
              </mc:Choice>
              <mc:Fallback>
                <p:oleObj name="Equation" r:id="rId7" imgW="217152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419A758-5100-46B7-B7DF-827EF8C4A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674" y="3929616"/>
                        <a:ext cx="4125685" cy="1785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2236B14-AA8E-4D48-9F46-F64B4A65D9A2}"/>
              </a:ext>
            </a:extLst>
          </p:cNvPr>
          <p:cNvSpPr txBox="1"/>
          <p:nvPr/>
        </p:nvSpPr>
        <p:spPr>
          <a:xfrm>
            <a:off x="304800" y="596601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tationary fram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E1C06A-778C-4574-A646-045D7F96FC4F}"/>
              </a:ext>
            </a:extLst>
          </p:cNvPr>
          <p:cNvSpPr txBox="1"/>
          <p:nvPr/>
        </p:nvSpPr>
        <p:spPr>
          <a:xfrm>
            <a:off x="294861" y="3343799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moving frame</a:t>
            </a:r>
          </a:p>
        </p:txBody>
      </p:sp>
    </p:spTree>
    <p:extLst>
      <p:ext uri="{BB962C8B-B14F-4D97-AF65-F5344CB8AC3E}">
        <p14:creationId xmlns:p14="http://schemas.microsoft.com/office/powerpoint/2010/main" val="9017648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941358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5875" y="2469921"/>
          <a:ext cx="8961438" cy="35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775040" imgH="1879560" progId="Equation.3">
                  <p:embed/>
                </p:oleObj>
              </mc:Choice>
              <mc:Fallback>
                <p:oleObj name="数式" r:id="rId3" imgW="4775040" imgH="18795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5" y="2469921"/>
                        <a:ext cx="8961438" cy="35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2AA7ADB-4769-4374-8731-2A2A72A11B8F}"/>
              </a:ext>
            </a:extLst>
          </p:cNvPr>
          <p:cNvSpPr txBox="1"/>
          <p:nvPr/>
        </p:nvSpPr>
        <p:spPr>
          <a:xfrm>
            <a:off x="91281" y="304800"/>
            <a:ext cx="8595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   This analysis shows that the E and B fields must be treated as components of the field strength tensor and that in order to transform between inertial frames, we need to use the tensor transformation relationships: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743075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063" y="79748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1475" y="584200"/>
          <a:ext cx="8505825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75160" imgH="3162240" progId="Equation.DSMT4">
                  <p:embed/>
                </p:oleObj>
              </mc:Choice>
              <mc:Fallback>
                <p:oleObj name="Equation" r:id="rId3" imgW="7175160" imgH="3162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84200"/>
                        <a:ext cx="8505825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81200" y="4541838"/>
          <a:ext cx="52879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08280" imgH="1511280" progId="Equation.DSMT4">
                  <p:embed/>
                </p:oleObj>
              </mc:Choice>
              <mc:Fallback>
                <p:oleObj name="Equation" r:id="rId5" imgW="4508280" imgH="1511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41838"/>
                        <a:ext cx="5287963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E4A7A6-DD07-0870-A7A8-FA8693CD3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1F1CBF-3530-C3BF-3287-6A41D3AAF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0B4C6F-181A-0233-0436-028B4DBBF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4AB0B8-A970-86B5-FDBE-F2D326B02646}"/>
              </a:ext>
            </a:extLst>
          </p:cNvPr>
          <p:cNvSpPr txBox="1"/>
          <p:nvPr/>
        </p:nvSpPr>
        <p:spPr>
          <a:xfrm>
            <a:off x="457200" y="4572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me comments on synchrotron radiation spectra from large synchrotron faciliti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lides from Lecture 31</a:t>
            </a:r>
          </a:p>
        </p:txBody>
      </p:sp>
    </p:spTree>
    <p:extLst>
      <p:ext uri="{BB962C8B-B14F-4D97-AF65-F5344CB8AC3E}">
        <p14:creationId xmlns:p14="http://schemas.microsoft.com/office/powerpoint/2010/main" val="14004926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43125" y="176213"/>
          <a:ext cx="65547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736560" progId="Equation.DSMT4">
                  <p:embed/>
                </p:oleObj>
              </mc:Choice>
              <mc:Fallback>
                <p:oleObj name="Equation" r:id="rId3" imgW="3200400" imgH="736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76213"/>
                        <a:ext cx="655478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0705" y="3076575"/>
          <a:ext cx="4967288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1231560" progId="Equation.DSMT4">
                  <p:embed/>
                </p:oleObj>
              </mc:Choice>
              <mc:Fallback>
                <p:oleObj name="Equation" r:id="rId5" imgW="2489040" imgH="12315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5" y="3076575"/>
                        <a:ext cx="4967288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51275" y="403225"/>
          <a:ext cx="4964113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1231560" progId="Equation.DSMT4">
                  <p:embed/>
                </p:oleObj>
              </mc:Choice>
              <mc:Fallback>
                <p:oleObj name="Equation" r:id="rId3" imgW="2489040" imgH="1231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3225"/>
                        <a:ext cx="4964113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92100" y="3437868"/>
          <a:ext cx="8559800" cy="250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16520" imgH="1777680" progId="Equation.DSMT4">
                  <p:embed/>
                </p:oleObj>
              </mc:Choice>
              <mc:Fallback>
                <p:oleObj name="Equation" r:id="rId5" imgW="5816520" imgH="17776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437868"/>
                        <a:ext cx="8559800" cy="2505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199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9519" y="195308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Lecture 24 --</a:t>
            </a:r>
          </a:p>
          <a:p>
            <a:r>
              <a:rPr lang="en-US" sz="2400" dirty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43233"/>
              </p:ext>
            </p:extLst>
          </p:nvPr>
        </p:nvGraphicFramePr>
        <p:xfrm>
          <a:off x="693737" y="1219200"/>
          <a:ext cx="7756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03440" imgH="1117440" progId="Equation.3">
                  <p:embed/>
                </p:oleObj>
              </mc:Choice>
              <mc:Fallback>
                <p:oleObj name="数式" r:id="rId2" imgW="3403440" imgH="1117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" y="1219200"/>
                        <a:ext cx="77565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30617"/>
              </p:ext>
            </p:extLst>
          </p:nvPr>
        </p:nvGraphicFramePr>
        <p:xfrm>
          <a:off x="609600" y="3949881"/>
          <a:ext cx="75247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1041120" progId="Equation.DSMT4">
                  <p:embed/>
                </p:oleObj>
              </mc:Choice>
              <mc:Fallback>
                <p:oleObj name="Equation" r:id="rId4" imgW="3301920" imgH="1041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49881"/>
                        <a:ext cx="75247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1351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23515"/>
              </p:ext>
            </p:extLst>
          </p:nvPr>
        </p:nvGraphicFramePr>
        <p:xfrm>
          <a:off x="342900" y="661987"/>
          <a:ext cx="83439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97200" imgH="1815840" progId="Equation.DSMT4">
                  <p:embed/>
                </p:oleObj>
              </mc:Choice>
              <mc:Fallback>
                <p:oleObj name="Equation" r:id="rId3" imgW="4597200" imgH="1815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61987"/>
                        <a:ext cx="8343900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5625" y="3919538"/>
          <a:ext cx="67071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400" imgH="1193760" progId="Equation.DSMT4">
                  <p:embed/>
                </p:oleObj>
              </mc:Choice>
              <mc:Fallback>
                <p:oleObj name="Equation" r:id="rId5" imgW="369540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919538"/>
                        <a:ext cx="6707188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262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ed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006642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06642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" y="2394284"/>
          <a:ext cx="7936295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00520" imgH="2806560" progId="Equation.DSMT4">
                  <p:embed/>
                </p:oleObj>
              </mc:Choice>
              <mc:Fallback>
                <p:oleObj name="Equation" r:id="rId5" imgW="5600520" imgH="2806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94284"/>
                        <a:ext cx="7936295" cy="408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9812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onential fa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7173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16655220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2133600"/>
          <a:ext cx="6584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672840" progId="Equation.DSMT4">
                  <p:embed/>
                </p:oleObj>
              </mc:Choice>
              <mc:Fallback>
                <p:oleObj name="Equation" r:id="rId3" imgW="36194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6584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8645" y="4038600"/>
          <a:ext cx="8524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5" y="4038600"/>
                        <a:ext cx="8524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" y="3421380"/>
            <a:ext cx="743712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5937250"/>
          <a:ext cx="808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37250"/>
                        <a:ext cx="808037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109538"/>
          <a:ext cx="67532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1193760" progId="Equation.DSMT4">
                  <p:embed/>
                </p:oleObj>
              </mc:Choice>
              <mc:Fallback>
                <p:oleObj name="Equation" r:id="rId10" imgW="3720960" imgH="1193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9538"/>
                        <a:ext cx="675322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19500" y="3657600"/>
          <a:ext cx="715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657600"/>
                        <a:ext cx="715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25813" y="45339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5339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22588" y="5029200"/>
          <a:ext cx="715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029200"/>
                        <a:ext cx="7159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3809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454" y="683546"/>
          <a:ext cx="7491412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1523880" progId="Equation.DSMT4">
                  <p:embed/>
                </p:oleObj>
              </mc:Choice>
              <mc:Fallback>
                <p:oleObj name="Equation" r:id="rId3" imgW="412740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4" y="683546"/>
                        <a:ext cx="7491412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60" y="3524097"/>
            <a:ext cx="9144000" cy="271335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2160" y="6004799"/>
          <a:ext cx="751840" cy="3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91960" progId="Equation.DSMT4">
                  <p:embed/>
                </p:oleObj>
              </mc:Choice>
              <mc:Fallback>
                <p:oleObj name="Equation" r:id="rId6" imgW="55872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2160" y="6004799"/>
                        <a:ext cx="751840" cy="3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200" y="3830998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622080" progId="Equation.DSMT4">
                  <p:embed/>
                </p:oleObj>
              </mc:Choice>
              <mc:Fallback>
                <p:oleObj name="Equation" r:id="rId8" imgW="162540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3830998"/>
                        <a:ext cx="1625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4130" y="4258473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622080" progId="Equation.DSMT4">
                  <p:embed/>
                </p:oleObj>
              </mc:Choice>
              <mc:Fallback>
                <p:oleObj name="Equation" r:id="rId10" imgW="1587240" imgH="622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4130" y="4258473"/>
                        <a:ext cx="1587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79700" y="4813300"/>
          <a:ext cx="1587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596880" progId="Equation.DSMT4">
                  <p:embed/>
                </p:oleObj>
              </mc:Choice>
              <mc:Fallback>
                <p:oleObj name="Equation" r:id="rId12" imgW="1587240" imgH="596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79700" y="4813300"/>
                        <a:ext cx="1587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1371600" y="5187674"/>
            <a:ext cx="1219200" cy="22252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51851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A4620-59D4-9BEC-AFAF-3158EA3B2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8DC9AF-660B-757D-45EE-7BA92A109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6E508-1E32-464C-E0A3-490058659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880519-7392-A52A-3B25-83778F10DC12}"/>
              </a:ext>
            </a:extLst>
          </p:cNvPr>
          <p:cNvSpPr txBox="1"/>
          <p:nvPr/>
        </p:nvSpPr>
        <p:spPr>
          <a:xfrm>
            <a:off x="0" y="114754"/>
            <a:ext cx="8458200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antum effects in E &amp; M </a:t>
            </a:r>
          </a:p>
          <a:p>
            <a:r>
              <a:rPr lang="en-US" sz="2400" dirty="0">
                <a:latin typeface="+mj-lt"/>
              </a:rPr>
              <a:t>--Review of what we learned from Lecture 35</a:t>
            </a:r>
          </a:p>
          <a:p>
            <a:endParaRPr lang="en-US" sz="9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a single mode plane wave with wave vector </a:t>
            </a:r>
            <a:r>
              <a:rPr lang="en-US" sz="2400" b="1" dirty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, frequency</a:t>
            </a:r>
          </a:p>
          <a:p>
            <a:r>
              <a:rPr lang="en-US" sz="2400" dirty="0" err="1">
                <a:latin typeface="Symbol" panose="05050102010706020507" pitchFamily="18" charset="2"/>
              </a:rPr>
              <a:t>w</a:t>
            </a:r>
            <a:r>
              <a:rPr lang="en-US" sz="2400" b="1" baseline="-25000" dirty="0" err="1">
                <a:latin typeface="+mj-lt"/>
              </a:rPr>
              <a:t>k</a:t>
            </a:r>
            <a:r>
              <a:rPr lang="en-US" sz="2400" dirty="0">
                <a:latin typeface="+mj-lt"/>
              </a:rPr>
              <a:t> and polarization </a:t>
            </a:r>
            <a:r>
              <a:rPr lang="en-US" sz="2400" dirty="0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0DAB18-DBBE-C55A-FA5F-8A3E98986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" y="1906399"/>
          <a:ext cx="87757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158920" progId="Equation.DSMT4">
                  <p:embed/>
                </p:oleObj>
              </mc:Choice>
              <mc:Fallback>
                <p:oleObj name="Equation" r:id="rId2" imgW="4457520" imgH="2158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0DAB18-DBBE-C55A-FA5F-8A3E98986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150" y="1906399"/>
                        <a:ext cx="8775700" cy="424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3272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4323D3-3E53-4DA7-AB42-C0ADE1360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B7E45-7C2A-487E-AF7F-32B5684BD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7317A6-4572-43A9-8575-1C774E2A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3C425-DBC0-46CF-B624-886BCEB5A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2" y="609600"/>
          <a:ext cx="9026525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2400120" progId="Equation.DSMT4">
                  <p:embed/>
                </p:oleObj>
              </mc:Choice>
              <mc:Fallback>
                <p:oleObj name="Equation" r:id="rId3" imgW="4431960" imgH="240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A3C425-DBC0-46CF-B624-886BCEB5A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2" y="609600"/>
                        <a:ext cx="9026525" cy="488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9348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FEA241-4598-4D25-9E31-E021DFECC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F48CE-FE5B-46BA-BAFA-3FE39ED2D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75A536-B680-402F-96FB-79C641BB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42EE1F-B841-4341-B9ED-7B40418B8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058" y="914400"/>
          <a:ext cx="8527884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2869920" progId="Equation.DSMT4">
                  <p:embed/>
                </p:oleObj>
              </mc:Choice>
              <mc:Fallback>
                <p:oleObj name="Equation" r:id="rId3" imgW="5232240" imgH="286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42EE1F-B841-4341-B9ED-7B40418B8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058" y="914400"/>
                        <a:ext cx="8527884" cy="467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098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64DB60-E3CC-46A5-8CAE-6FDCFB6D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4CD67-C9B8-492D-8969-8E7C31EA4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3B761E-D98B-4902-A4B7-B77B33C27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67FFE5-8508-4C0F-A7D5-D972380170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780" y="1006409"/>
          <a:ext cx="8186853" cy="114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67FFE5-8508-4C0F-A7D5-D97238017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780" y="1006409"/>
                        <a:ext cx="8186853" cy="114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9DEEC1-BFCE-4BBD-8030-746836879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780" y="2074749"/>
          <a:ext cx="8111729" cy="161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51360" imgH="965160" progId="Equation.DSMT4">
                  <p:embed/>
                </p:oleObj>
              </mc:Choice>
              <mc:Fallback>
                <p:oleObj name="Equation" r:id="rId5" imgW="485136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9DEEC1-BFCE-4BBD-8030-746836879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780" y="2074749"/>
                        <a:ext cx="8111729" cy="161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680120-9E88-4D81-9008-89C1BB798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150" y="4392613"/>
          <a:ext cx="6964363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990360" progId="Equation.DSMT4">
                  <p:embed/>
                </p:oleObj>
              </mc:Choice>
              <mc:Fallback>
                <p:oleObj name="Equation" r:id="rId7" imgW="3517560" imgH="990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680120-9E88-4D81-9008-89C1BB798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150" y="4392613"/>
                        <a:ext cx="6964363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66FE46-5C90-4EF0-9360-DD5FA3FDA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" y="3886200"/>
          <a:ext cx="8897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203040" progId="Equation.DSMT4">
                  <p:embed/>
                </p:oleObj>
              </mc:Choice>
              <mc:Fallback>
                <p:oleObj name="Equation" r:id="rId9" imgW="36576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6FE46-5C90-4EF0-9360-DD5FA3FDA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50" y="3886200"/>
                        <a:ext cx="88979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B244617-6628-1C79-4957-C55B8DAB9054}"/>
              </a:ext>
            </a:extLst>
          </p:cNvPr>
          <p:cNvSpPr txBox="1"/>
          <p:nvPr/>
        </p:nvSpPr>
        <p:spPr>
          <a:xfrm>
            <a:off x="57745" y="316741"/>
            <a:ext cx="902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 convenient superposition thanks to R. Glauber, PR 131, 2766 (1963) </a:t>
            </a:r>
          </a:p>
        </p:txBody>
      </p:sp>
    </p:spTree>
    <p:extLst>
      <p:ext uri="{BB962C8B-B14F-4D97-AF65-F5344CB8AC3E}">
        <p14:creationId xmlns:p14="http://schemas.microsoft.com/office/powerpoint/2010/main" val="17030420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688A2B-4372-4E21-A7F1-E3CEB9EC6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1CB504-D385-436D-8D34-3FFDF4AF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D313FB-2F37-4787-AEAD-C227C48DE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3285AD-8211-4E00-A640-537C7DC62013}"/>
              </a:ext>
            </a:extLst>
          </p:cNvPr>
          <p:cNvSpPr txBox="1"/>
          <p:nvPr/>
        </p:nvSpPr>
        <p:spPr>
          <a:xfrm>
            <a:off x="152400" y="486980"/>
            <a:ext cx="5285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mode coherent state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2B859-EAFE-446D-A614-4333E2678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1266825"/>
          <a:ext cx="8205787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1346040" progId="Equation.DSMT4">
                  <p:embed/>
                </p:oleObj>
              </mc:Choice>
              <mc:Fallback>
                <p:oleObj name="Equation" r:id="rId3" imgW="351756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F2B859-EAFE-446D-A614-4333E2678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1266825"/>
                        <a:ext cx="8205787" cy="31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FE4D40-BCF3-439C-AB9E-A366AF932347}"/>
              </a:ext>
            </a:extLst>
          </p:cNvPr>
          <p:cNvSpPr txBox="1"/>
          <p:nvPr/>
        </p:nvSpPr>
        <p:spPr>
          <a:xfrm>
            <a:off x="304800" y="4719880"/>
            <a:ext cx="7736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is means that variance of the E field for the coherent state is independent of the amplitude </a:t>
            </a:r>
            <a:r>
              <a:rPr lang="en-US" sz="2400" b="1" i="1" dirty="0">
                <a:latin typeface="Symbol" panose="05050102010706020507" pitchFamily="18" charset="2"/>
              </a:rPr>
              <a:t>L</a:t>
            </a:r>
            <a:r>
              <a:rPr lang="en-US" sz="2400" b="1" dirty="0"/>
              <a:t>.    Therefore, for </a:t>
            </a:r>
            <a:r>
              <a:rPr lang="en-US" sz="2400" b="1"/>
              <a:t>large </a:t>
            </a:r>
            <a:r>
              <a:rPr lang="en-US" sz="2400" b="1" i="1">
                <a:latin typeface="Symbol" panose="05050102010706020507" pitchFamily="18" charset="2"/>
              </a:rPr>
              <a:t>L </a:t>
            </a:r>
            <a:r>
              <a:rPr lang="en-US" sz="2400" b="1" baseline="-25000"/>
              <a:t> </a:t>
            </a:r>
            <a:r>
              <a:rPr lang="en-US" sz="2400" b="1" dirty="0"/>
              <a:t>the variance is small in comparison.</a:t>
            </a:r>
          </a:p>
        </p:txBody>
      </p:sp>
    </p:spTree>
    <p:extLst>
      <p:ext uri="{BB962C8B-B14F-4D97-AF65-F5344CB8AC3E}">
        <p14:creationId xmlns:p14="http://schemas.microsoft.com/office/powerpoint/2010/main" val="16670515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CD8983-658B-4A22-0756-C91B80CA28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D98ABD-8775-DAAA-6F03-DFF4E978E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344570-BCF1-C02E-93C5-2101D4232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75887F-7251-C39E-487F-45C69099ABC1}"/>
              </a:ext>
            </a:extLst>
          </p:cNvPr>
          <p:cNvSpPr txBox="1"/>
          <p:nvPr/>
        </p:nvSpPr>
        <p:spPr>
          <a:xfrm>
            <a:off x="609600" y="5334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eview of cylindrical coordinates</a:t>
            </a:r>
          </a:p>
          <a:p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Slides from Lecture 8 --</a:t>
            </a:r>
          </a:p>
        </p:txBody>
      </p:sp>
    </p:spTree>
    <p:extLst>
      <p:ext uri="{BB962C8B-B14F-4D97-AF65-F5344CB8AC3E}">
        <p14:creationId xmlns:p14="http://schemas.microsoft.com/office/powerpoint/2010/main" val="2260626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1850" y="1143000"/>
          <a:ext cx="67722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1079280" progId="Equation.DSMT4">
                  <p:embed/>
                </p:oleObj>
              </mc:Choice>
              <mc:Fallback>
                <p:oleObj name="Equation" r:id="rId2" imgW="2971800" imgH="1079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143000"/>
                        <a:ext cx="67722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8050" y="3402013"/>
          <a:ext cx="6453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079280" progId="Equation.DSMT4">
                  <p:embed/>
                </p:oleObj>
              </mc:Choice>
              <mc:Fallback>
                <p:oleObj name="Equation" r:id="rId4" imgW="2831760" imgH="1079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402013"/>
                        <a:ext cx="6453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14828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82000" y="1574589"/>
          <a:ext cx="7075488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193760" progId="Equation.DSMT4">
                  <p:embed/>
                </p:oleObj>
              </mc:Choice>
              <mc:Fallback>
                <p:oleObj name="Equation" r:id="rId2" imgW="3314520" imgH="11937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00" y="1574589"/>
                        <a:ext cx="7075488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11985"/>
          <a:ext cx="6475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320480" progId="Equation.DSMT4">
                  <p:embed/>
                </p:oleObj>
              </mc:Choice>
              <mc:Fallback>
                <p:oleObj name="Equation" r:id="rId4" imgW="4749480" imgH="1320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411985"/>
                        <a:ext cx="64754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5450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82763" y="1858963"/>
          <a:ext cx="7075487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927000" progId="Equation.DSMT4">
                  <p:embed/>
                </p:oleObj>
              </mc:Choice>
              <mc:Fallback>
                <p:oleObj name="Equation" r:id="rId2" imgW="3314520" imgH="927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858963"/>
                        <a:ext cx="7075487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763" y="3814191"/>
          <a:ext cx="42068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726920" progId="Equation.DSMT4">
                  <p:embed/>
                </p:oleObj>
              </mc:Choice>
              <mc:Fallback>
                <p:oleObj name="Equation" r:id="rId4" imgW="3085920" imgH="1726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2763" y="3814191"/>
                        <a:ext cx="4206875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5126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57350" y="1787946"/>
          <a:ext cx="7295543" cy="406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095200" progId="Equation.DSMT4">
                  <p:embed/>
                </p:oleObj>
              </mc:Choice>
              <mc:Fallback>
                <p:oleObj name="Equation" r:id="rId2" imgW="3759120" imgH="2095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787946"/>
                        <a:ext cx="7295543" cy="406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DB47A6D-6E34-4362-A029-E2F23F7772E4}"/>
              </a:ext>
            </a:extLst>
          </p:cNvPr>
          <p:cNvSpPr txBox="1"/>
          <p:nvPr/>
        </p:nvSpPr>
        <p:spPr>
          <a:xfrm>
            <a:off x="5638800" y="35814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integ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77966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68438" y="1841500"/>
          <a:ext cx="761682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49360" progId="Equation.DSMT4">
                  <p:embed/>
                </p:oleObj>
              </mc:Choice>
              <mc:Fallback>
                <p:oleObj name="Equation" r:id="rId2" imgW="3568680" imgH="234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841500"/>
                        <a:ext cx="761682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365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40B9-189C-445D-9D83-E9D7F3C3C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21C37B-FF89-48CA-9D92-684373333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CBF18D-77C0-4FFF-B139-C728C3A50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0058-4A99-45D6-9CC5-4A41A09C25C1}"/>
              </a:ext>
            </a:extLst>
          </p:cNvPr>
          <p:cNvSpPr txBox="1"/>
          <p:nvPr/>
        </p:nvSpPr>
        <p:spPr>
          <a:xfrm>
            <a:off x="222250" y="83403"/>
            <a:ext cx="8312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example is similar to the construction for the 2-d cartesian cas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4957A-F301-4AE4-A8A9-000023BBC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865188"/>
          <a:ext cx="8312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1295280" progId="Equation.DSMT4">
                  <p:embed/>
                </p:oleObj>
              </mc:Choice>
              <mc:Fallback>
                <p:oleObj name="Equation" r:id="rId2" imgW="6248160" imgH="1295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D4957A-F301-4AE4-A8A9-000023BBC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" y="865188"/>
                        <a:ext cx="8312150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BF0849-85EF-4AAE-B02F-B4C2EA464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449258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6520" imgH="3187440" progId="Equation.DSMT4">
                  <p:embed/>
                </p:oleObj>
              </mc:Choice>
              <mc:Fallback>
                <p:oleObj name="Equation" r:id="rId4" imgW="5816520" imgH="3187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BF0849-85EF-4AAE-B02F-B4C2EA464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49258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1964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04140-FDE9-436A-8B3C-5E56F0F3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26072-C554-4233-B40B-4F63CC43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1E78A-FD4D-4ABB-9DDC-0DAC9C744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DD9B-61B4-4F84-B143-78DC550D5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45" y="5358535"/>
          <a:ext cx="77343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07" imgH="1112742" progId="Equation.DSMT4">
                  <p:embed/>
                </p:oleObj>
              </mc:Choice>
              <mc:Fallback>
                <p:oleObj name="Equation" r:id="rId2" imgW="7734207" imgH="111274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DBDDD9B-61B4-4F84-B143-78DC550D5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45" y="5358535"/>
                        <a:ext cx="773430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0D381-959E-47F5-88A9-51801E6A2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04800"/>
          <a:ext cx="8839200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449" imgH="5112826" progId="Equation.DSMT4">
                  <p:embed/>
                </p:oleObj>
              </mc:Choice>
              <mc:Fallback>
                <p:oleObj name="Equation" r:id="rId4" imgW="8839449" imgH="511282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B0D381-959E-47F5-88A9-51801E6A2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04800"/>
                        <a:ext cx="8839200" cy="511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EA67F9-E87C-F391-1CF8-15654A04BEB0}"/>
              </a:ext>
            </a:extLst>
          </p:cNvPr>
          <p:cNvSpPr txBox="1"/>
          <p:nvPr/>
        </p:nvSpPr>
        <p:spPr>
          <a:xfrm>
            <a:off x="1894573" y="-1283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tesian example continued --</a:t>
            </a:r>
          </a:p>
        </p:txBody>
      </p:sp>
    </p:spTree>
    <p:extLst>
      <p:ext uri="{BB962C8B-B14F-4D97-AF65-F5344CB8AC3E}">
        <p14:creationId xmlns:p14="http://schemas.microsoft.com/office/powerpoint/2010/main" val="21050080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33E028-45E1-4AD9-9DDA-D36994C6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18E3C-B15C-4DCF-9C4F-AF2F83A3C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4B564-4099-4CC8-9BAD-57D762EC9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05003B-EE07-4BFD-9A01-337EEE3ED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123" y="359754"/>
          <a:ext cx="6659402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761760" progId="Equation.DSMT4">
                  <p:embed/>
                </p:oleObj>
              </mc:Choice>
              <mc:Fallback>
                <p:oleObj name="Equation" r:id="rId2" imgW="2006280" imgH="761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05003B-EE07-4BFD-9A01-337EEE3ED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123" y="359754"/>
                        <a:ext cx="6659402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D5EE5A-925A-47CE-A913-C977757F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095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D5EE5A-925A-47CE-A913-C977757F1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2095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2F75AD-A227-426A-BAED-06A2A4FFF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614" y="2590800"/>
          <a:ext cx="83837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711000" progId="Equation.DSMT4">
                  <p:embed/>
                </p:oleObj>
              </mc:Choice>
              <mc:Fallback>
                <p:oleObj name="Equation" r:id="rId6" imgW="355572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E2F75AD-A227-426A-BAED-06A2A4FFF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14" y="2590800"/>
                        <a:ext cx="83837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E06E32F-60CD-1157-D6C6-2A7661C9006F}"/>
              </a:ext>
            </a:extLst>
          </p:cNvPr>
          <p:cNvSpPr txBox="1"/>
          <p:nvPr/>
        </p:nvSpPr>
        <p:spPr>
          <a:xfrm>
            <a:off x="304800" y="3967589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we are using curvilinear coordinates, the Wronskian and the form of the delta function is modified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ore details given in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Sec. 3.7 - 3.11.</a:t>
            </a:r>
          </a:p>
        </p:txBody>
      </p:sp>
    </p:spTree>
    <p:extLst>
      <p:ext uri="{BB962C8B-B14F-4D97-AF65-F5344CB8AC3E}">
        <p14:creationId xmlns:p14="http://schemas.microsoft.com/office/powerpoint/2010/main" val="34699791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31640" progId="Equation.DSMT4">
                  <p:embed/>
                </p:oleObj>
              </mc:Choice>
              <mc:Fallback>
                <p:oleObj name="Equation" r:id="rId2" imgW="10540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828800" y="1776220"/>
          <a:ext cx="715645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1193760" progId="Equation.DSMT4">
                  <p:embed/>
                </p:oleObj>
              </mc:Choice>
              <mc:Fallback>
                <p:oleObj name="Equation" r:id="rId4" imgW="3352680" imgH="11937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76220"/>
                        <a:ext cx="715645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C5AC9D6-EEA2-499B-ADD0-E4C8E27F586B}"/>
              </a:ext>
            </a:extLst>
          </p:cNvPr>
          <p:cNvSpPr txBox="1"/>
          <p:nvPr/>
        </p:nvSpPr>
        <p:spPr>
          <a:xfrm>
            <a:off x="1828800" y="4274419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, we have assumed that the surface integral contributions are trivial.</a:t>
            </a:r>
          </a:p>
        </p:txBody>
      </p:sp>
    </p:spTree>
    <p:extLst>
      <p:ext uri="{BB962C8B-B14F-4D97-AF65-F5344CB8AC3E}">
        <p14:creationId xmlns:p14="http://schemas.microsoft.com/office/powerpoint/2010/main" val="21308681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48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888840" progId="Equation.DSMT4">
                  <p:embed/>
                </p:oleObj>
              </mc:Choice>
              <mc:Fallback>
                <p:oleObj name="Equation" r:id="rId4" imgW="2603160" imgH="8888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25" y="4179888"/>
          <a:ext cx="562133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1447560" progId="Equation.DSMT4">
                  <p:embed/>
                </p:oleObj>
              </mc:Choice>
              <mc:Fallback>
                <p:oleObj name="Equation" r:id="rId6" imgW="3352680" imgH="1447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9125" y="4179888"/>
                        <a:ext cx="5621338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4550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DBA99-E1A2-4BA5-B57D-ECCC50CA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48CC47-7052-47D4-A5F2-DEDBEF13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AE234-F5CE-4634-BF5D-3F25AFD3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2EF97-AE30-4247-9AEC-E04BF1BF82D0}"/>
              </a:ext>
            </a:extLst>
          </p:cNvPr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only m=0 for this cas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43D2ED-EA98-4D34-B23F-56717B680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1281113"/>
          <a:ext cx="6530975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955520" progId="Equation.DSMT4">
                  <p:embed/>
                </p:oleObj>
              </mc:Choice>
              <mc:Fallback>
                <p:oleObj name="Equation" r:id="rId2" imgW="3352680" imgH="1955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43D2ED-EA98-4D34-B23F-56717B680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900" y="1281113"/>
                        <a:ext cx="6530975" cy="381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340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1600200"/>
            <a:ext cx="61722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30520" imgH="1358640" progId="Equation.3">
                  <p:embed/>
                </p:oleObj>
              </mc:Choice>
              <mc:Fallback>
                <p:oleObj name="数式" r:id="rId2" imgW="3530520" imgH="1358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08080" imgH="990360" progId="Equation.3">
                  <p:embed/>
                </p:oleObj>
              </mc:Choice>
              <mc:Fallback>
                <p:oleObj name="数式" r:id="rId4" imgW="290808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9664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2946240" progId="Equation.DSMT4">
                  <p:embed/>
                </p:oleObj>
              </mc:Choice>
              <mc:Fallback>
                <p:oleObj name="Equation" r:id="rId2" imgW="4012920" imgH="2946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3A743F-3042-45AF-8444-F5ED2DCD6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24465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1396800" progId="Equation.DSMT4">
                  <p:embed/>
                </p:oleObj>
              </mc:Choice>
              <mc:Fallback>
                <p:oleObj name="Equation" r:id="rId4" imgW="3340080" imgH="1396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90360" progId="Equation.DSMT4">
                  <p:embed/>
                </p:oleObj>
              </mc:Choice>
              <mc:Fallback>
                <p:oleObj name="Equation" r:id="rId6" imgW="3352680" imgH="990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0307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082378A-B42F-D7E6-4AA0-5030BF643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66950"/>
            <a:ext cx="6743700" cy="33718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043" y="4073561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B04C4E1-E666-45E6-BA1F-580DA966E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7043" y="4073561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7658100" y="226261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276600" y="1386960"/>
            <a:ext cx="1447800" cy="1106488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4548509" y="285830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048000" y="281318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DFE5E3-B11F-6F55-3B12-C56240A19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6193" y="771953"/>
          <a:ext cx="832756" cy="5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FDFE5E3-B11F-6F55-3B12-C56240A19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193" y="771953"/>
                        <a:ext cx="832756" cy="51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865E20-1772-D58F-E2F2-CA9676DF5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715" y="2798117"/>
          <a:ext cx="128495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1865E20-1772-D58F-E2F2-CA9676DF5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715" y="2798117"/>
                        <a:ext cx="1284953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971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60440" imgH="1168200" progId="Equation.3">
                  <p:embed/>
                </p:oleObj>
              </mc:Choice>
              <mc:Fallback>
                <p:oleObj name="数式" r:id="rId2" imgW="2260440" imgH="11682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31965698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71520" imgH="685800" progId="Equation.3">
                  <p:embed/>
                </p:oleObj>
              </mc:Choice>
              <mc:Fallback>
                <p:oleObj name="数式" r:id="rId4" imgW="2171520" imgH="685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3517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C0D68F-40E5-474A-D34D-4D4D38292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BCA12F-45F4-4EB0-B810-F916B6725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F8495C-575D-B51D-4DC0-A8F95B0F2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DCEE22-2D9E-B984-D7BB-329C4EE86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63" y="1447800"/>
            <a:ext cx="9044473" cy="4545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2F96DF-A161-52C6-8B1C-DFC9B8F90E58}"/>
              </a:ext>
            </a:extLst>
          </p:cNvPr>
          <p:cNvSpPr txBox="1"/>
          <p:nvPr/>
        </p:nvSpPr>
        <p:spPr>
          <a:xfrm>
            <a:off x="3810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0081805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0D132-E747-1614-9A94-87F53C6F7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336FA4-0447-79E6-65AB-D2CAC974A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B3D08-74F5-A120-60F9-AFFC71EC8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C1AC7-F927-B782-7BD3-76A6B9D6B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6525"/>
            <a:ext cx="6515239" cy="612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2629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1371600" progId="Equation.3">
                  <p:embed/>
                </p:oleObj>
              </mc:Choice>
              <mc:Fallback>
                <p:oleObj name="数式" r:id="rId2" imgW="3365280" imgH="1371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62163" y="1014413"/>
          <a:ext cx="526891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711000" progId="Equation.DSMT4">
                  <p:embed/>
                </p:oleObj>
              </mc:Choice>
              <mc:Fallback>
                <p:oleObj name="Equation" r:id="rId4" imgW="2184120" imgH="7110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014413"/>
                        <a:ext cx="5268912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982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40718" y="1516797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69720" progId="Equation.3">
                  <p:embed/>
                </p:oleObj>
              </mc:Choice>
              <mc:Fallback>
                <p:oleObj name="数式" r:id="rId2" imgW="3251160" imgH="1269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18" y="1516797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95000" imgH="228600" progId="Equation.3">
                  <p:embed/>
                </p:oleObj>
              </mc:Choice>
              <mc:Fallback>
                <p:oleObj name="数式" r:id="rId5" imgW="49500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5DF89007-D3CB-D70A-6922-5583326F7477}"/>
              </a:ext>
            </a:extLst>
          </p:cNvPr>
          <p:cNvSpPr/>
          <p:nvPr/>
        </p:nvSpPr>
        <p:spPr>
          <a:xfrm rot="2306038">
            <a:off x="4572000" y="2778265"/>
            <a:ext cx="4572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914873-68FA-388F-5F12-D18BA92248E0}"/>
              </a:ext>
            </a:extLst>
          </p:cNvPr>
          <p:cNvSpPr txBox="1"/>
          <p:nvPr/>
        </p:nvSpPr>
        <p:spPr>
          <a:xfrm>
            <a:off x="5105400" y="25908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ll behaved at </a:t>
            </a:r>
            <a:r>
              <a:rPr lang="en-US" sz="2400" b="1" i="1" dirty="0">
                <a:latin typeface="Symbol" panose="05050102010706020507" pitchFamily="18" charset="2"/>
              </a:rPr>
              <a:t>r=0</a:t>
            </a:r>
          </a:p>
        </p:txBody>
      </p:sp>
    </p:spTree>
    <p:extLst>
      <p:ext uri="{BB962C8B-B14F-4D97-AF65-F5344CB8AC3E}">
        <p14:creationId xmlns:p14="http://schemas.microsoft.com/office/powerpoint/2010/main" val="42435565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2920680" progId="Equation.DSMT4">
                  <p:embed/>
                </p:oleObj>
              </mc:Choice>
              <mc:Fallback>
                <p:oleObj name="Equation" r:id="rId2" imgW="5016240" imgH="2920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8640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30520" imgH="1358640" progId="Equation.3">
                  <p:embed/>
                </p:oleObj>
              </mc:Choice>
              <mc:Fallback>
                <p:oleObj name="数式" r:id="rId2" imgW="3530520" imgH="1358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7563" y="427355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84400" imgH="850680" progId="Equation.3">
                  <p:embed/>
                </p:oleObj>
              </mc:Choice>
              <mc:Fallback>
                <p:oleObj name="数式" r:id="rId4" imgW="2984400" imgH="8506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7355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349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971A6-F318-8050-509F-A5921A581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53653A-2FFD-0051-E0BE-7F53FA571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57A82C-8960-838D-E701-4093102A0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E2E516-8158-0A06-8EA9-3F7B7449B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8600"/>
            <a:ext cx="6502187" cy="560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9863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228600" progId="Equation.3">
                  <p:embed/>
                </p:oleObj>
              </mc:Choice>
              <mc:Fallback>
                <p:oleObj name="数式" r:id="rId5" imgW="469800" imgH="228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42778030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3060360" progId="Equation.DSMT4">
                  <p:embed/>
                </p:oleObj>
              </mc:Choice>
              <mc:Fallback>
                <p:oleObj name="Equation" r:id="rId2" imgW="4914720" imgH="306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821790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cylinde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28920" imgH="2311200" progId="Equation.3">
                  <p:embed/>
                </p:oleObj>
              </mc:Choice>
              <mc:Fallback>
                <p:oleObj name="数式" r:id="rId2" imgW="4228920" imgH="231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66975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002960" progId="Equation.3">
                  <p:embed/>
                </p:oleObj>
              </mc:Choice>
              <mc:Fallback>
                <p:oleObj name="数式" r:id="rId2" imgW="2882880" imgH="1002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397392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5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58880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0602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 from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 Sec. 3.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901599"/>
          <a:ext cx="8440737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2145960" progId="Equation.DSMT4">
                  <p:embed/>
                </p:oleObj>
              </mc:Choice>
              <mc:Fallback>
                <p:oleObj name="Equation" r:id="rId2" imgW="6362640" imgH="2145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1599"/>
                        <a:ext cx="8440737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6C82837-0C49-BCC1-C53E-4259C4C1F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5" y="4055063"/>
            <a:ext cx="5953125" cy="23085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124C08-7C1A-08DE-58C7-F53617AE10EC}"/>
              </a:ext>
            </a:extLst>
          </p:cNvPr>
          <p:cNvSpPr txBox="1"/>
          <p:nvPr/>
        </p:nvSpPr>
        <p:spPr>
          <a:xfrm>
            <a:off x="4800600" y="4267200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3F9F5FD-7D8D-E7DF-70BC-70536743082C}"/>
              </a:ext>
            </a:extLst>
          </p:cNvPr>
          <p:cNvSpPr/>
          <p:nvPr/>
        </p:nvSpPr>
        <p:spPr>
          <a:xfrm>
            <a:off x="3100938" y="5326930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D721CA7-FF75-3ABB-EB59-082FCF6EB6B6}"/>
              </a:ext>
            </a:extLst>
          </p:cNvPr>
          <p:cNvSpPr/>
          <p:nvPr/>
        </p:nvSpPr>
        <p:spPr>
          <a:xfrm>
            <a:off x="4293669" y="5341869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F836EE5-4DF1-33AD-9F76-A8A1B05C99CC}"/>
              </a:ext>
            </a:extLst>
          </p:cNvPr>
          <p:cNvSpPr/>
          <p:nvPr/>
        </p:nvSpPr>
        <p:spPr>
          <a:xfrm>
            <a:off x="5486400" y="5326931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423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4321" y="3012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1219200"/>
          <a:ext cx="83716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815840" progId="Equation.DSMT4">
                  <p:embed/>
                </p:oleObj>
              </mc:Choice>
              <mc:Fallback>
                <p:oleObj name="Equation" r:id="rId2" imgW="4546440" imgH="1815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8371626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3595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dipole radiation 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47760" imgH="393480" progId="Equation.3">
                  <p:embed/>
                </p:oleObj>
              </mc:Choice>
              <mc:Fallback>
                <p:oleObj name="数式" r:id="rId2" imgW="304776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238200" imgH="965160" progId="Equation.3">
                  <p:embed/>
                </p:oleObj>
              </mc:Choice>
              <mc:Fallback>
                <p:oleObj name="数式" r:id="rId4" imgW="323820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79513" y="3706813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1180800" progId="Equation.3">
                  <p:embed/>
                </p:oleObj>
              </mc:Choice>
              <mc:Fallback>
                <p:oleObj name="数式" r:id="rId6" imgW="2920680" imgH="1180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06813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039166B-DBDA-00C2-DD80-46411E640E55}"/>
              </a:ext>
            </a:extLst>
          </p:cNvPr>
          <p:cNvSpPr txBox="1"/>
          <p:nvPr/>
        </p:nvSpPr>
        <p:spPr>
          <a:xfrm>
            <a:off x="6988629" y="3757612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result is valid for all </a:t>
            </a:r>
            <a:r>
              <a:rPr lang="en-US" sz="2400" i="1" dirty="0">
                <a:latin typeface="+mj-lt"/>
              </a:rPr>
              <a:t>k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93506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2B5C23-0B9D-CD50-B448-B732D2F75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994EE3-0252-35F0-23A6-44DCD6870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-- Lecture 3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967219-3062-4341-79CF-810622280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EA34F4-39EB-F1A6-607E-8977A6D961EC}"/>
              </a:ext>
            </a:extLst>
          </p:cNvPr>
          <p:cNvSpPr txBox="1"/>
          <p:nvPr/>
        </p:nvSpPr>
        <p:spPr>
          <a:xfrm>
            <a:off x="594360" y="2720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s of spherical Bessel and </a:t>
            </a:r>
            <a:r>
              <a:rPr lang="en-US" sz="2400" dirty="0" err="1">
                <a:latin typeface="+mj-lt"/>
              </a:rPr>
              <a:t>Hankel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77DB45-F567-23FE-9171-61AEC529D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09444"/>
              </p:ext>
            </p:extLst>
          </p:nvPr>
        </p:nvGraphicFramePr>
        <p:xfrm>
          <a:off x="304800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797280" imgH="1333440" progId="Equation.3">
                  <p:embed/>
                </p:oleObj>
              </mc:Choice>
              <mc:Fallback>
                <p:oleObj name="数式" r:id="rId2" imgW="3797280" imgH="1333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BFCF9C-E448-3C85-885B-7EC5DF03C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33814"/>
              </p:ext>
            </p:extLst>
          </p:nvPr>
        </p:nvGraphicFramePr>
        <p:xfrm>
          <a:off x="2259410" y="3844300"/>
          <a:ext cx="4625179" cy="273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1701720" progId="Equation.DSMT4">
                  <p:embed/>
                </p:oleObj>
              </mc:Choice>
              <mc:Fallback>
                <p:oleObj name="Equation" r:id="rId4" imgW="2882880" imgH="1701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410" y="3844300"/>
                        <a:ext cx="4625179" cy="273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8677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72</TotalTime>
  <Words>1499</Words>
  <Application>Microsoft Office PowerPoint</Application>
  <PresentationFormat>On-screen Show (4:3)</PresentationFormat>
  <Paragraphs>411</Paragraphs>
  <Slides>6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7" baseType="lpstr">
      <vt:lpstr>Arial</vt:lpstr>
      <vt:lpstr>Calibri</vt:lpstr>
      <vt:lpstr>Calibri Light</vt:lpstr>
      <vt:lpstr>Symbol</vt:lpstr>
      <vt:lpstr>Office Theme</vt:lpstr>
      <vt:lpstr>Office Theme</vt:lpstr>
      <vt:lpstr>Office Theme</vt:lpstr>
      <vt:lpstr>Office Theme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36</cp:revision>
  <cp:lastPrinted>2021-04-22T14:26:01Z</cp:lastPrinted>
  <dcterms:created xsi:type="dcterms:W3CDTF">2012-01-10T18:32:24Z</dcterms:created>
  <dcterms:modified xsi:type="dcterms:W3CDTF">2024-05-01T12:59:15Z</dcterms:modified>
</cp:coreProperties>
</file>